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62" r:id="rId3"/>
    <p:sldId id="263" r:id="rId4"/>
    <p:sldId id="267" r:id="rId5"/>
    <p:sldId id="268" r:id="rId6"/>
    <p:sldId id="257" r:id="rId7"/>
    <p:sldId id="258" r:id="rId8"/>
    <p:sldId id="259" r:id="rId9"/>
    <p:sldId id="260" r:id="rId10"/>
    <p:sldId id="269" r:id="rId11"/>
    <p:sldId id="261" r:id="rId12"/>
    <p:sldId id="265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64" y="5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1C405B7-B28A-4AF2-B306-B51FDAB05406}"/>
    <pc:docChg chg="custSel replTag">
      <pc:chgData name="Danny Young" userId="cb0f4ce2-eb4f-479e-8e8f-3beb257e632f" providerId="ADAL" clId="{E1C405B7-B28A-4AF2-B306-B51FDAB05406}" dt="2021-12-11T08:09:39.862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0E9BD-CF82-43BD-BD13-5E3C365C067F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5822EA-4E55-4057-98B8-454D865C3D4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55411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135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97853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02880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8642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8253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756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46393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840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460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8954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95370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822EA-4E55-4057-98B8-454D865C3D46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824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1-12-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17" Type="http://schemas.openxmlformats.org/officeDocument/2006/relationships/image" Target="../media/image94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3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0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image" Target="../media/image32.png"/><Relationship Id="rId25" Type="http://schemas.openxmlformats.org/officeDocument/2006/relationships/oleObject" Target="../embeddings/oleObject38.bin"/><Relationship Id="rId2" Type="http://schemas.openxmlformats.org/officeDocument/2006/relationships/video" Target="../media/media1.mp4"/><Relationship Id="rId16" Type="http://schemas.openxmlformats.org/officeDocument/2006/relationships/image" Target="../media/image31.wmf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7.wmf"/><Relationship Id="rId1" Type="http://schemas.microsoft.com/office/2007/relationships/media" Target="../media/media1.mp4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oleObject" Target="../embeddings/oleObject40.bin"/><Relationship Id="rId10" Type="http://schemas.openxmlformats.org/officeDocument/2006/relationships/image" Target="../media/image28.wmf"/><Relationship Id="rId19" Type="http://schemas.openxmlformats.org/officeDocument/2006/relationships/image" Target="../media/image33.wmf"/><Relationship Id="rId31" Type="http://schemas.openxmlformats.org/officeDocument/2006/relationships/image" Target="../media/image38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79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2.7 </a:t>
            </a:r>
            <a:r>
              <a:rPr lang="en-CA" dirty="0"/>
              <a:t>Factoring GCF and Trinomi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32FA37-B292-4DE2-8770-FB89A99DFB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44624"/>
            <a:ext cx="7571184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actor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8ECF266-468D-46AE-A8A7-63D950647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39297"/>
              </p:ext>
            </p:extLst>
          </p:nvPr>
        </p:nvGraphicFramePr>
        <p:xfrm>
          <a:off x="192411" y="679996"/>
          <a:ext cx="2309130" cy="48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8ECF266-468D-46AE-A8A7-63D950647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11" y="679996"/>
                        <a:ext cx="2309130" cy="486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9009A1F-F05B-42F1-8688-4941B789D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86678"/>
              </p:ext>
            </p:extLst>
          </p:nvPr>
        </p:nvGraphicFramePr>
        <p:xfrm>
          <a:off x="3347864" y="679996"/>
          <a:ext cx="2207236" cy="48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9009A1F-F05B-42F1-8688-4941B789D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79996"/>
                        <a:ext cx="2207236" cy="486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0F4D313-72E0-4CE4-AFDA-93CC9D5A3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30083"/>
              </p:ext>
            </p:extLst>
          </p:nvPr>
        </p:nvGraphicFramePr>
        <p:xfrm>
          <a:off x="6401423" y="607957"/>
          <a:ext cx="2437186" cy="48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0F4D313-72E0-4CE4-AFDA-93CC9D5A3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23" y="607957"/>
                        <a:ext cx="2437186" cy="486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CEA16E3-6DE0-4128-82E8-2F5169A65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96401"/>
              </p:ext>
            </p:extLst>
          </p:nvPr>
        </p:nvGraphicFramePr>
        <p:xfrm>
          <a:off x="179512" y="1517073"/>
          <a:ext cx="2514295" cy="48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CCEA16E3-6DE0-4128-82E8-2F5169A65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517073"/>
                        <a:ext cx="2514295" cy="486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24B91B99-BCA5-429B-B551-66A7105C9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42857"/>
              </p:ext>
            </p:extLst>
          </p:nvPr>
        </p:nvGraphicFramePr>
        <p:xfrm>
          <a:off x="3563888" y="1513237"/>
          <a:ext cx="4781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8720" imgH="266400" progId="Equation.DSMT4">
                  <p:embed/>
                </p:oleObj>
              </mc:Choice>
              <mc:Fallback>
                <p:oleObj name="Equation" r:id="rId11" imgW="2628720" imgH="2664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24B91B99-BCA5-429B-B551-66A7105C9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13237"/>
                        <a:ext cx="478155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192C19D-051E-4503-AE5B-A2062A5881D8}"/>
              </a:ext>
            </a:extLst>
          </p:cNvPr>
          <p:cNvSpPr txBox="1">
            <a:spLocks/>
          </p:cNvSpPr>
          <p:nvPr/>
        </p:nvSpPr>
        <p:spPr>
          <a:xfrm>
            <a:off x="48097" y="2391670"/>
            <a:ext cx="4906888" cy="5326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Practice: Evaluate by factoring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D27CF4E-0F55-404C-A324-1C685AE96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76082"/>
              </p:ext>
            </p:extLst>
          </p:nvPr>
        </p:nvGraphicFramePr>
        <p:xfrm>
          <a:off x="165757" y="2892425"/>
          <a:ext cx="2489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266400" progId="Equation.DSMT4">
                  <p:embed/>
                </p:oleObj>
              </mc:Choice>
              <mc:Fallback>
                <p:oleObj name="Equation" r:id="rId13" imgW="1231560" imgH="2664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D27CF4E-0F55-404C-A324-1C685AE96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7" y="2892425"/>
                        <a:ext cx="2489200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3EDD014-22D2-4D72-A8F6-360918A11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97702"/>
              </p:ext>
            </p:extLst>
          </p:nvPr>
        </p:nvGraphicFramePr>
        <p:xfrm>
          <a:off x="3704555" y="2780928"/>
          <a:ext cx="3387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160" imgH="291960" progId="Equation.DSMT4">
                  <p:embed/>
                </p:oleObj>
              </mc:Choice>
              <mc:Fallback>
                <p:oleObj name="Equation" r:id="rId15" imgW="1676160" imgH="29196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23EDD014-22D2-4D72-A8F6-360918A11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55" y="2780928"/>
                        <a:ext cx="338772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0E50D055-E7EE-4CFE-8B48-92BD448A3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382" y="5857642"/>
            <a:ext cx="7467600" cy="360040"/>
          </a:xfrm>
        </p:spPr>
        <p:txBody>
          <a:bodyPr>
            <a:normAutofit/>
          </a:bodyPr>
          <a:lstStyle/>
          <a:p>
            <a:r>
              <a:rPr lang="en-CA" sz="1500" dirty="0" err="1"/>
              <a:t>Aime</a:t>
            </a:r>
            <a:r>
              <a:rPr lang="en-CA" sz="1500" dirty="0"/>
              <a:t> I 2015: Try to do this question by factoring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50D02C9-6BD8-491F-899C-AE5FF25CE1D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4374" y="4561498"/>
            <a:ext cx="9004931" cy="1224142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E3CC0F9D-093F-46BD-946F-7087FFF59D07}"/>
              </a:ext>
            </a:extLst>
          </p:cNvPr>
          <p:cNvSpPr txBox="1">
            <a:spLocks/>
          </p:cNvSpPr>
          <p:nvPr/>
        </p:nvSpPr>
        <p:spPr>
          <a:xfrm>
            <a:off x="89661" y="4132166"/>
            <a:ext cx="4906888" cy="5326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Challenge:</a:t>
            </a:r>
          </a:p>
        </p:txBody>
      </p:sp>
    </p:spTree>
    <p:extLst>
      <p:ext uri="{BB962C8B-B14F-4D97-AF65-F5344CB8AC3E}">
        <p14:creationId xmlns:p14="http://schemas.microsoft.com/office/powerpoint/2010/main" val="1986941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111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actor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84163" y="1098550"/>
          <a:ext cx="2662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098550"/>
                        <a:ext cx="266223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303713" y="1111250"/>
          <a:ext cx="25447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111250"/>
                        <a:ext cx="25447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7963" y="3622675"/>
          <a:ext cx="2809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622675"/>
                        <a:ext cx="28098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225925" y="3649663"/>
          <a:ext cx="2898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649663"/>
                        <a:ext cx="28987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31838" y="1736725"/>
          <a:ext cx="19954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304560" progId="Equation.DSMT4">
                  <p:embed/>
                </p:oleObj>
              </mc:Choice>
              <mc:Fallback>
                <p:oleObj name="Equation" r:id="rId11" imgW="1028520" imgH="30456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736725"/>
                        <a:ext cx="199548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31838" y="2393950"/>
          <a:ext cx="20208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393950"/>
                        <a:ext cx="202088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738688" y="1822450"/>
          <a:ext cx="2019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304560" progId="Equation.DSMT4">
                  <p:embed/>
                </p:oleObj>
              </mc:Choice>
              <mc:Fallback>
                <p:oleObj name="Equation" r:id="rId15" imgW="1041120" imgH="30456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822450"/>
                        <a:ext cx="20193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762500" y="2479675"/>
          <a:ext cx="19954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253800" progId="Equation.DSMT4">
                  <p:embed/>
                </p:oleObj>
              </mc:Choice>
              <mc:Fallback>
                <p:oleObj name="Equation" r:id="rId17" imgW="1028520" imgH="25380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479675"/>
                        <a:ext cx="19954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839788" y="4376738"/>
          <a:ext cx="19224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04560" progId="Equation.DSMT4">
                  <p:embed/>
                </p:oleObj>
              </mc:Choice>
              <mc:Fallback>
                <p:oleObj name="Equation" r:id="rId19" imgW="990360" imgH="30456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376738"/>
                        <a:ext cx="192246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79463" y="5033963"/>
          <a:ext cx="2070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66680" imgH="253800" progId="Equation.DSMT4">
                  <p:embed/>
                </p:oleObj>
              </mc:Choice>
              <mc:Fallback>
                <p:oleObj name="Equation" r:id="rId21" imgW="1066680" imgH="2538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033963"/>
                        <a:ext cx="20701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764088" y="4389438"/>
          <a:ext cx="19954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304560" progId="Equation.DSMT4">
                  <p:embed/>
                </p:oleObj>
              </mc:Choice>
              <mc:Fallback>
                <p:oleObj name="Equation" r:id="rId23" imgW="1028520" imgH="30456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389438"/>
                        <a:ext cx="19954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686300" y="4997450"/>
          <a:ext cx="2292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80800" imgH="304560" progId="Equation.DSMT4">
                  <p:embed/>
                </p:oleObj>
              </mc:Choice>
              <mc:Fallback>
                <p:oleObj name="Equation" r:id="rId25" imgW="1180800" imgH="30456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997450"/>
                        <a:ext cx="22923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25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412776"/>
            <a:ext cx="7467600" cy="360040"/>
          </a:xfrm>
        </p:spPr>
        <p:txBody>
          <a:bodyPr>
            <a:normAutofit/>
          </a:bodyPr>
          <a:lstStyle/>
          <a:p>
            <a:r>
              <a:rPr lang="en-CA" sz="1500" dirty="0" err="1"/>
              <a:t>Aime</a:t>
            </a:r>
            <a:r>
              <a:rPr lang="en-CA" sz="1500" dirty="0"/>
              <a:t> I 2015: Try to do this question by factoring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16632"/>
            <a:ext cx="9004931" cy="122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54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itle 1"/>
          <p:cNvSpPr>
            <a:spLocks noGrp="1"/>
          </p:cNvSpPr>
          <p:nvPr>
            <p:ph type="title"/>
          </p:nvPr>
        </p:nvSpPr>
        <p:spPr>
          <a:xfrm>
            <a:off x="203200" y="33069"/>
            <a:ext cx="7467600" cy="711480"/>
          </a:xfrm>
        </p:spPr>
        <p:txBody>
          <a:bodyPr/>
          <a:lstStyle/>
          <a:p>
            <a:pPr eaLnBrk="1" hangingPunct="1"/>
            <a:r>
              <a:rPr lang="en-CA" dirty="0"/>
              <a:t>I) What is Factoring?</a:t>
            </a:r>
          </a:p>
        </p:txBody>
      </p:sp>
      <p:sp>
        <p:nvSpPr>
          <p:cNvPr id="1039" name="Content Placeholder 2"/>
          <p:cNvSpPr>
            <a:spLocks noGrp="1"/>
          </p:cNvSpPr>
          <p:nvPr>
            <p:ph sz="quarter" idx="1"/>
          </p:nvPr>
        </p:nvSpPr>
        <p:spPr>
          <a:xfrm>
            <a:off x="203200" y="769856"/>
            <a:ext cx="8229600" cy="9239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100" dirty="0"/>
              <a:t>When Expanding with Brackets, Multiply each term inside the brackets with the monomial in fron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45146"/>
              </p:ext>
            </p:extLst>
          </p:nvPr>
        </p:nvGraphicFramePr>
        <p:xfrm>
          <a:off x="2097281" y="1792206"/>
          <a:ext cx="22923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81" y="1792206"/>
                        <a:ext cx="22923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2444944" y="1513518"/>
            <a:ext cx="795337" cy="4215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Freeform 6"/>
          <p:cNvSpPr/>
          <p:nvPr/>
        </p:nvSpPr>
        <p:spPr>
          <a:xfrm>
            <a:off x="2383031" y="1572255"/>
            <a:ext cx="1571625" cy="380288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46083"/>
              </p:ext>
            </p:extLst>
          </p:nvPr>
        </p:nvGraphicFramePr>
        <p:xfrm>
          <a:off x="4383281" y="1792206"/>
          <a:ext cx="1250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15640" progId="Equation.DSMT4">
                  <p:embed/>
                </p:oleObj>
              </mc:Choice>
              <mc:Fallback>
                <p:oleObj name="Equation" r:id="rId5" imgW="457200" imgH="215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281" y="1792206"/>
                        <a:ext cx="1250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67776"/>
              </p:ext>
            </p:extLst>
          </p:nvPr>
        </p:nvGraphicFramePr>
        <p:xfrm>
          <a:off x="5526281" y="1792206"/>
          <a:ext cx="12509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281" y="1792206"/>
                        <a:ext cx="12509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3060BB0-38B3-4FCE-82DA-A765952FC5A4}"/>
              </a:ext>
            </a:extLst>
          </p:cNvPr>
          <p:cNvSpPr txBox="1"/>
          <p:nvPr/>
        </p:nvSpPr>
        <p:spPr>
          <a:xfrm>
            <a:off x="2434784" y="240693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Expand: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5DBF6CE-FB27-48A4-850A-DBBAAC6F2FC0}"/>
              </a:ext>
            </a:extLst>
          </p:cNvPr>
          <p:cNvCxnSpPr/>
          <p:nvPr/>
        </p:nvCxnSpPr>
        <p:spPr>
          <a:xfrm>
            <a:off x="3954656" y="2591604"/>
            <a:ext cx="1322581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32D7F25-1A77-4956-B32B-AE943ED37879}"/>
              </a:ext>
            </a:extLst>
          </p:cNvPr>
          <p:cNvSpPr txBox="1"/>
          <p:nvPr/>
        </p:nvSpPr>
        <p:spPr>
          <a:xfrm>
            <a:off x="2323803" y="2790943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ACTOR: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E2064F7-4B08-484E-999F-3038EE290BF3}"/>
              </a:ext>
            </a:extLst>
          </p:cNvPr>
          <p:cNvCxnSpPr>
            <a:cxnSpLocks/>
          </p:cNvCxnSpPr>
          <p:nvPr/>
        </p:nvCxnSpPr>
        <p:spPr>
          <a:xfrm flipH="1">
            <a:off x="3937000" y="2975609"/>
            <a:ext cx="1322581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307AEF40-92B5-47BB-B1D4-A0555BEE0137}"/>
              </a:ext>
            </a:extLst>
          </p:cNvPr>
          <p:cNvSpPr txBox="1">
            <a:spLocks/>
          </p:cNvSpPr>
          <p:nvPr/>
        </p:nvSpPr>
        <p:spPr bwMode="auto">
          <a:xfrm>
            <a:off x="107504" y="3094083"/>
            <a:ext cx="871296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Clr>
                <a:schemeClr val="accent1"/>
              </a:buClr>
              <a:buSzPct val="76000"/>
              <a:buFont typeface="Courier New" panose="02070309020205020404" pitchFamily="49" charset="0"/>
              <a:buChar char="o"/>
            </a:pPr>
            <a:r>
              <a:rPr lang="en-CA" sz="2100" dirty="0">
                <a:latin typeface="+mj-lt"/>
              </a:rPr>
              <a:t>Factoring is the opposite of Expanding.  First find the GCF, then Divide each term in the brackets by the GCF.  Write the expression as a product with the GCF in front and the remaining polynomial on the right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FF2C6134-CD21-4438-811C-ECBDB33F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09643"/>
              </p:ext>
            </p:extLst>
          </p:nvPr>
        </p:nvGraphicFramePr>
        <p:xfrm>
          <a:off x="1396256" y="4667969"/>
          <a:ext cx="27019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41200" progId="Equation.DSMT4">
                  <p:embed/>
                </p:oleObj>
              </mc:Choice>
              <mc:Fallback>
                <p:oleObj name="Equation" r:id="rId9" imgW="1091880" imgH="2412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FF2C6134-CD21-4438-811C-ECBDB33F9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56" y="4667969"/>
                        <a:ext cx="27019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98F77675-488D-4180-A724-C6FF286DE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5032"/>
              </p:ext>
            </p:extLst>
          </p:nvPr>
        </p:nvGraphicFramePr>
        <p:xfrm>
          <a:off x="1234331" y="5095007"/>
          <a:ext cx="1438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66400" progId="Equation.DSMT4">
                  <p:embed/>
                </p:oleObj>
              </mc:Choice>
              <mc:Fallback>
                <p:oleObj name="Equation" r:id="rId11" imgW="622080" imgH="26640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98F77675-488D-4180-A724-C6FF286DE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331" y="5095007"/>
                        <a:ext cx="1438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437215B8-306D-436E-9BD9-2BDAFCF48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78796"/>
              </p:ext>
            </p:extLst>
          </p:nvPr>
        </p:nvGraphicFramePr>
        <p:xfrm>
          <a:off x="2815481" y="5095007"/>
          <a:ext cx="1438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66400" progId="Equation.DSMT4">
                  <p:embed/>
                </p:oleObj>
              </mc:Choice>
              <mc:Fallback>
                <p:oleObj name="Equation" r:id="rId13" imgW="622080" imgH="26640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437215B8-306D-436E-9BD9-2BDAFCF48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481" y="5095007"/>
                        <a:ext cx="1438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A96B9930-047B-4D4E-AF08-1C365FE9C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90144"/>
              </p:ext>
            </p:extLst>
          </p:nvPr>
        </p:nvGraphicFramePr>
        <p:xfrm>
          <a:off x="4625487" y="4649833"/>
          <a:ext cx="21431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41200" progId="Equation.DSMT4">
                  <p:embed/>
                </p:oleObj>
              </mc:Choice>
              <mc:Fallback>
                <p:oleObj name="Equation" r:id="rId14" imgW="927000" imgH="2412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A96B9930-047B-4D4E-AF08-1C365FE9C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487" y="4649833"/>
                        <a:ext cx="21431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B9E39F4D-307F-44FD-8014-8711705E4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83469"/>
              </p:ext>
            </p:extLst>
          </p:nvPr>
        </p:nvGraphicFramePr>
        <p:xfrm>
          <a:off x="2040781" y="5939557"/>
          <a:ext cx="534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B9E39F4D-307F-44FD-8014-8711705E4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81" y="5939557"/>
                        <a:ext cx="534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782112EF-40C1-43BB-9A87-8329758FA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4622"/>
              </p:ext>
            </p:extLst>
          </p:nvPr>
        </p:nvGraphicFramePr>
        <p:xfrm>
          <a:off x="2597994" y="5839544"/>
          <a:ext cx="1133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41200" progId="Equation.DSMT4">
                  <p:embed/>
                </p:oleObj>
              </mc:Choice>
              <mc:Fallback>
                <p:oleObj name="Equation" r:id="rId18" imgW="457200" imgH="24120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782112EF-40C1-43BB-9A87-8329758FA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94" y="5839544"/>
                        <a:ext cx="1133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460104F2-B43F-45B7-A8C6-19F010685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65490"/>
              </p:ext>
            </p:extLst>
          </p:nvPr>
        </p:nvGraphicFramePr>
        <p:xfrm>
          <a:off x="1847106" y="5837957"/>
          <a:ext cx="2508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20" imgH="215640" progId="Equation.DSMT4">
                  <p:embed/>
                </p:oleObj>
              </mc:Choice>
              <mc:Fallback>
                <p:oleObj name="Equation" r:id="rId20" imgW="101520" imgH="215640" progId="Equation.DSMT4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460104F2-B43F-45B7-A8C6-19F010685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106" y="5837957"/>
                        <a:ext cx="2508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58BE9E3D-0966-4CB6-A39C-DA03DABF4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33002"/>
              </p:ext>
            </p:extLst>
          </p:nvPr>
        </p:nvGraphicFramePr>
        <p:xfrm>
          <a:off x="3653681" y="5863357"/>
          <a:ext cx="2508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20" imgH="215640" progId="Equation.DSMT4">
                  <p:embed/>
                </p:oleObj>
              </mc:Choice>
              <mc:Fallback>
                <p:oleObj name="Equation" r:id="rId22" imgW="101520" imgH="215640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58BE9E3D-0966-4CB6-A39C-DA03DABF4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81" y="5863357"/>
                        <a:ext cx="2508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2576D738-0391-4139-B887-DC04BB50D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74123"/>
              </p:ext>
            </p:extLst>
          </p:nvPr>
        </p:nvGraphicFramePr>
        <p:xfrm>
          <a:off x="683568" y="5891261"/>
          <a:ext cx="1263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241200" progId="Equation.DSMT4">
                  <p:embed/>
                </p:oleObj>
              </mc:Choice>
              <mc:Fallback>
                <p:oleObj name="Equation" r:id="rId24" imgW="545760" imgH="241200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2576D738-0391-4139-B887-DC04BB50D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91261"/>
                        <a:ext cx="12636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80E68C5F-3D70-4C83-8983-6606EC8F0C01}"/>
              </a:ext>
            </a:extLst>
          </p:cNvPr>
          <p:cNvSpPr txBox="1"/>
          <p:nvPr/>
        </p:nvSpPr>
        <p:spPr>
          <a:xfrm>
            <a:off x="4615946" y="5601902"/>
            <a:ext cx="34844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When you factor, write is a product of the terms.  DO not </a:t>
            </a:r>
            <a:r>
              <a:rPr lang="en-CA" dirty="0" err="1">
                <a:solidFill>
                  <a:srgbClr val="FF0000"/>
                </a:solidFill>
              </a:rPr>
              <a:t>EXPaND</a:t>
            </a:r>
            <a:r>
              <a:rPr lang="en-CA" dirty="0">
                <a:solidFill>
                  <a:srgbClr val="FF0000"/>
                </a:solidFill>
              </a:rPr>
              <a:t> them!!</a:t>
            </a:r>
          </a:p>
        </p:txBody>
      </p:sp>
    </p:spTree>
    <p:extLst>
      <p:ext uri="{BB962C8B-B14F-4D97-AF65-F5344CB8AC3E}">
        <p14:creationId xmlns:p14="http://schemas.microsoft.com/office/powerpoint/2010/main" val="282061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" grpId="0" build="p"/>
      <p:bldP spid="6" grpId="0" animBg="1"/>
      <p:bldP spid="7" grpId="0" animBg="1"/>
      <p:bldP spid="2" grpId="0"/>
      <p:bldP spid="22" grpId="0"/>
      <p:bldP spid="2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16659"/>
              </p:ext>
            </p:extLst>
          </p:nvPr>
        </p:nvGraphicFramePr>
        <p:xfrm>
          <a:off x="180975" y="836712"/>
          <a:ext cx="4329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304560" progId="Equation.DSMT4">
                  <p:embed/>
                </p:oleObj>
              </mc:Choice>
              <mc:Fallback>
                <p:oleObj name="Equation" r:id="rId3" imgW="2171520" imgH="30456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836712"/>
                        <a:ext cx="4329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69907"/>
              </p:ext>
            </p:extLst>
          </p:nvPr>
        </p:nvGraphicFramePr>
        <p:xfrm>
          <a:off x="4962525" y="831950"/>
          <a:ext cx="3673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304560" progId="Equation.DSMT4">
                  <p:embed/>
                </p:oleObj>
              </mc:Choice>
              <mc:Fallback>
                <p:oleObj name="Equation" r:id="rId5" imgW="1841400" imgH="30456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831950"/>
                        <a:ext cx="36734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74740" y="146149"/>
            <a:ext cx="8561259" cy="638176"/>
          </a:xfrm>
          <a:prstGeom prst="rect">
            <a:avLst/>
          </a:prstGeom>
        </p:spPr>
        <p:txBody>
          <a:bodyPr anchor="b">
            <a:normAutofit fontScale="7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8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Find the GCF and then Factor Each of the Following: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93959"/>
              </p:ext>
            </p:extLst>
          </p:nvPr>
        </p:nvGraphicFramePr>
        <p:xfrm>
          <a:off x="290513" y="1638400"/>
          <a:ext cx="7080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638400"/>
                        <a:ext cx="7080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47921"/>
              </p:ext>
            </p:extLst>
          </p:nvPr>
        </p:nvGraphicFramePr>
        <p:xfrm>
          <a:off x="1112838" y="1597125"/>
          <a:ext cx="7762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597125"/>
                        <a:ext cx="7762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79131"/>
              </p:ext>
            </p:extLst>
          </p:nvPr>
        </p:nvGraphicFramePr>
        <p:xfrm>
          <a:off x="1857375" y="1586012"/>
          <a:ext cx="104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586012"/>
                        <a:ext cx="104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97316"/>
              </p:ext>
            </p:extLst>
          </p:nvPr>
        </p:nvGraphicFramePr>
        <p:xfrm>
          <a:off x="938213" y="1511400"/>
          <a:ext cx="2508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215640" progId="Equation.DSMT4">
                  <p:embed/>
                </p:oleObj>
              </mc:Choice>
              <mc:Fallback>
                <p:oleObj name="Equation" r:id="rId13" imgW="101520" imgH="21564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511400"/>
                        <a:ext cx="2508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80105"/>
              </p:ext>
            </p:extLst>
          </p:nvPr>
        </p:nvGraphicFramePr>
        <p:xfrm>
          <a:off x="3963988" y="1479650"/>
          <a:ext cx="2508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20" imgH="215640" progId="Equation.DSMT4">
                  <p:embed/>
                </p:oleObj>
              </mc:Choice>
              <mc:Fallback>
                <p:oleObj name="Equation" r:id="rId15" imgW="101520" imgH="21564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479650"/>
                        <a:ext cx="2508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47592"/>
              </p:ext>
            </p:extLst>
          </p:nvPr>
        </p:nvGraphicFramePr>
        <p:xfrm>
          <a:off x="2965450" y="1581250"/>
          <a:ext cx="1014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15640" progId="Equation.DSMT4">
                  <p:embed/>
                </p:oleObj>
              </mc:Choice>
              <mc:Fallback>
                <p:oleObj name="Equation" r:id="rId17" imgW="558720" imgH="215640" progId="Equation.DSMT4">
                  <p:embed/>
                  <p:pic>
                    <p:nvPicPr>
                      <p:cNvPr id="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581250"/>
                        <a:ext cx="1014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11806"/>
              </p:ext>
            </p:extLst>
          </p:nvPr>
        </p:nvGraphicFramePr>
        <p:xfrm>
          <a:off x="5387975" y="1533625"/>
          <a:ext cx="14081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533625"/>
                        <a:ext cx="14081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8"/>
          <p:cNvSpPr txBox="1">
            <a:spLocks noChangeArrowheads="1"/>
          </p:cNvSpPr>
          <p:nvPr/>
        </p:nvSpPr>
        <p:spPr bwMode="auto">
          <a:xfrm>
            <a:off x="5457825" y="2090837"/>
            <a:ext cx="2630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No Common Factors!  </a:t>
            </a:r>
          </a:p>
        </p:txBody>
      </p:sp>
      <p:graphicFrame>
        <p:nvGraphicFramePr>
          <p:cNvPr id="2458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7843"/>
              </p:ext>
            </p:extLst>
          </p:nvPr>
        </p:nvGraphicFramePr>
        <p:xfrm>
          <a:off x="109538" y="2952850"/>
          <a:ext cx="53673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92080" imgH="266400" progId="Equation.DSMT4">
                  <p:embed/>
                </p:oleObj>
              </mc:Choice>
              <mc:Fallback>
                <p:oleObj name="Equation" r:id="rId21" imgW="2692080" imgH="266400" progId="Equation.DSMT4">
                  <p:embed/>
                  <p:pic>
                    <p:nvPicPr>
                      <p:cNvPr id="245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952850"/>
                        <a:ext cx="53673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70326"/>
              </p:ext>
            </p:extLst>
          </p:nvPr>
        </p:nvGraphicFramePr>
        <p:xfrm>
          <a:off x="677863" y="3618012"/>
          <a:ext cx="4784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00120" imgH="266400" progId="Equation.DSMT4">
                  <p:embed/>
                </p:oleObj>
              </mc:Choice>
              <mc:Fallback>
                <p:oleObj name="Equation" r:id="rId23" imgW="2400120" imgH="266400" progId="Equation.DSMT4">
                  <p:embed/>
                  <p:pic>
                    <p:nvPicPr>
                      <p:cNvPr id="245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618012"/>
                        <a:ext cx="47847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228E4F0F-0CD7-489B-8435-996DB9EDEEDC}"/>
              </a:ext>
            </a:extLst>
          </p:cNvPr>
          <p:cNvGrpSpPr/>
          <p:nvPr/>
        </p:nvGrpSpPr>
        <p:grpSpPr>
          <a:xfrm>
            <a:off x="5697385" y="3689996"/>
            <a:ext cx="2958670" cy="419594"/>
            <a:chOff x="5148064" y="4429700"/>
            <a:chExt cx="2958670" cy="419594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3DA4C2C-A771-4EAA-86EA-956D3967E291}"/>
                </a:ext>
              </a:extLst>
            </p:cNvPr>
            <p:cNvSpPr txBox="1"/>
            <p:nvPr/>
          </p:nvSpPr>
          <p:spPr>
            <a:xfrm>
              <a:off x="5148064" y="4474746"/>
              <a:ext cx="144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>
                  <a:solidFill>
                    <a:srgbClr val="FF0000"/>
                  </a:solidFill>
                </a:rPr>
                <a:t>NOTE: 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0EA7EA23-D8FE-4B75-8CD0-13F0E02F66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029326"/>
                </p:ext>
              </p:extLst>
            </p:nvPr>
          </p:nvGraphicFramePr>
          <p:xfrm>
            <a:off x="6260520" y="4429700"/>
            <a:ext cx="1846214" cy="41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17440" imgH="253800" progId="Equation.DSMT4">
                    <p:embed/>
                  </p:oleObj>
                </mc:Choice>
                <mc:Fallback>
                  <p:oleObj name="Equation" r:id="rId25" imgW="1117440" imgH="2538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0EA7EA23-D8FE-4B75-8CD0-13F0E02F66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260520" y="4429700"/>
                          <a:ext cx="1846214" cy="419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3ACB057D-941C-4033-8701-D011FEDA0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97520"/>
              </p:ext>
            </p:extLst>
          </p:nvPr>
        </p:nvGraphicFramePr>
        <p:xfrm>
          <a:off x="708025" y="4327625"/>
          <a:ext cx="1063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160" imgH="253800" progId="Equation.DSMT4">
                  <p:embed/>
                </p:oleObj>
              </mc:Choice>
              <mc:Fallback>
                <p:oleObj name="Equation" r:id="rId27" imgW="533160" imgH="2538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3ACB057D-941C-4033-8701-D011FEDA0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327625"/>
                        <a:ext cx="1063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2A185112-F5B3-40E7-BCF0-E472A5413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79523"/>
              </p:ext>
            </p:extLst>
          </p:nvPr>
        </p:nvGraphicFramePr>
        <p:xfrm>
          <a:off x="1700213" y="4272062"/>
          <a:ext cx="2051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28520" imgH="304560" progId="Equation.DSMT4">
                  <p:embed/>
                </p:oleObj>
              </mc:Choice>
              <mc:Fallback>
                <p:oleObj name="Equation" r:id="rId29" imgW="1028520" imgH="30456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2A185112-F5B3-40E7-BCF0-E472A5413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272062"/>
                        <a:ext cx="20510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469E8D6F-0191-4D35-B170-38243ECBA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46155"/>
              </p:ext>
            </p:extLst>
          </p:nvPr>
        </p:nvGraphicFramePr>
        <p:xfrm>
          <a:off x="107504" y="5085184"/>
          <a:ext cx="5418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17640" imgH="253800" progId="Equation.DSMT4">
                  <p:embed/>
                </p:oleObj>
              </mc:Choice>
              <mc:Fallback>
                <p:oleObj name="Equation" r:id="rId31" imgW="2717640" imgH="253800" progId="Equation.DSMT4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469E8D6F-0191-4D35-B170-38243ECBA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085184"/>
                        <a:ext cx="54181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2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68B22-9430-474C-8444-F113AC8DA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implifying Expressions by Factoring GC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4E25EF-DF9B-4D02-B36E-690509E44ED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568952" cy="79208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Factoring is very useful for simplifying expressions when you don’t have a calcula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2BA2E2-24FF-4734-A4EA-DC29B24B7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82357"/>
              </p:ext>
            </p:extLst>
          </p:nvPr>
        </p:nvGraphicFramePr>
        <p:xfrm>
          <a:off x="1187624" y="1721228"/>
          <a:ext cx="1512168" cy="69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D2BA2E2-24FF-4734-A4EA-DC29B24B7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721228"/>
                        <a:ext cx="1512168" cy="69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A0A12B5-27AA-4FB5-AC1D-1E108BC300AE}"/>
              </a:ext>
            </a:extLst>
          </p:cNvPr>
          <p:cNvSpPr txBox="1"/>
          <p:nvPr/>
        </p:nvSpPr>
        <p:spPr>
          <a:xfrm>
            <a:off x="3563888" y="1725327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ince all the terms are multiples of “4”, factor out the “4” at the top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2A3313-3F31-4DA7-AFF9-060DECF2F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95560"/>
              </p:ext>
            </p:extLst>
          </p:nvPr>
        </p:nvGraphicFramePr>
        <p:xfrm>
          <a:off x="899770" y="2492896"/>
          <a:ext cx="1828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469800" progId="Equation.DSMT4">
                  <p:embed/>
                </p:oleObj>
              </mc:Choice>
              <mc:Fallback>
                <p:oleObj name="Equation" r:id="rId7" imgW="10285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2A3313-3F31-4DA7-AFF9-060DECF2F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770" y="2492896"/>
                        <a:ext cx="18288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C4BDFDE-A29C-442C-A0CB-4E522164B67F}"/>
              </a:ext>
            </a:extLst>
          </p:cNvPr>
          <p:cNvSpPr txBox="1"/>
          <p:nvPr/>
        </p:nvSpPr>
        <p:spPr>
          <a:xfrm>
            <a:off x="3563888" y="2420888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can cancel out the 4’s at the top and bottom since they are factored out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B548E3C-432B-4F4A-B8AD-7A39830AD49C}"/>
              </a:ext>
            </a:extLst>
          </p:cNvPr>
          <p:cNvCxnSpPr/>
          <p:nvPr/>
        </p:nvCxnSpPr>
        <p:spPr>
          <a:xfrm flipV="1">
            <a:off x="1115616" y="2631760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02C269A2-E9EB-4808-A144-577519EEBEF3}"/>
              </a:ext>
            </a:extLst>
          </p:cNvPr>
          <p:cNvCxnSpPr/>
          <p:nvPr/>
        </p:nvCxnSpPr>
        <p:spPr>
          <a:xfrm flipV="1">
            <a:off x="1588630" y="2995211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A76C9EA-3416-4E84-AE71-E2EE438C8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13413"/>
              </p:ext>
            </p:extLst>
          </p:nvPr>
        </p:nvGraphicFramePr>
        <p:xfrm>
          <a:off x="918828" y="3312385"/>
          <a:ext cx="609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A76C9EA-3416-4E84-AE71-E2EE438C8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828" y="3312385"/>
                        <a:ext cx="6096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5E060CD-FCE1-41EC-800E-4257054DA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89020"/>
              </p:ext>
            </p:extLst>
          </p:nvPr>
        </p:nvGraphicFramePr>
        <p:xfrm>
          <a:off x="1495872" y="3312385"/>
          <a:ext cx="864274" cy="5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5E060CD-FCE1-41EC-800E-4257054DA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5872" y="3312385"/>
                        <a:ext cx="864274" cy="5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B8412248-0C84-4E70-BDFD-F19CAABB822F}"/>
              </a:ext>
            </a:extLst>
          </p:cNvPr>
          <p:cNvSpPr txBox="1">
            <a:spLocks/>
          </p:cNvSpPr>
          <p:nvPr/>
        </p:nvSpPr>
        <p:spPr>
          <a:xfrm>
            <a:off x="107504" y="4090299"/>
            <a:ext cx="8568952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On a side note, if a term is added or subtracted in the top, you can NOT cancel it with the denominator!!!!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2832FF9-49E8-468E-9B17-B0A637CE5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34342"/>
              </p:ext>
            </p:extLst>
          </p:nvPr>
        </p:nvGraphicFramePr>
        <p:xfrm>
          <a:off x="480266" y="4954395"/>
          <a:ext cx="11064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2832FF9-49E8-468E-9B17-B0A637CE5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266" y="4954395"/>
                        <a:ext cx="11064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69345ED-96C0-415F-B23A-DD97AA023626}"/>
              </a:ext>
            </a:extLst>
          </p:cNvPr>
          <p:cNvCxnSpPr/>
          <p:nvPr/>
        </p:nvCxnSpPr>
        <p:spPr>
          <a:xfrm flipV="1">
            <a:off x="810905" y="5045177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DA259CB3-2D69-486D-9F3F-52B142AB0ABA}"/>
              </a:ext>
            </a:extLst>
          </p:cNvPr>
          <p:cNvCxnSpPr/>
          <p:nvPr/>
        </p:nvCxnSpPr>
        <p:spPr>
          <a:xfrm flipV="1">
            <a:off x="1051702" y="5445224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099C724-F921-4CB0-8448-992477CE2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27929"/>
              </p:ext>
            </p:extLst>
          </p:nvPr>
        </p:nvGraphicFramePr>
        <p:xfrm>
          <a:off x="1598365" y="4942995"/>
          <a:ext cx="9493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099C724-F921-4CB0-8448-992477CE2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8365" y="4942995"/>
                        <a:ext cx="9493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5545C9A-953E-43E1-B2BD-E15CDCF9C395}"/>
              </a:ext>
            </a:extLst>
          </p:cNvPr>
          <p:cNvSpPr txBox="1"/>
          <p:nvPr/>
        </p:nvSpPr>
        <p:spPr>
          <a:xfrm>
            <a:off x="534275" y="5806045"/>
            <a:ext cx="198830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300" dirty="0">
                <a:solidFill>
                  <a:srgbClr val="FF0000"/>
                </a:solidFill>
              </a:rPr>
              <a:t>NO!!!!!</a:t>
            </a:r>
          </a:p>
        </p:txBody>
      </p:sp>
      <p:pic>
        <p:nvPicPr>
          <p:cNvPr id="57" name="Screen Recording 10">
            <a:hlinkClick r:id="" action="ppaction://media"/>
            <a:extLst>
              <a:ext uri="{FF2B5EF4-FFF2-40B4-BE49-F238E27FC236}">
                <a16:creationId xmlns:a16="http://schemas.microsoft.com/office/drawing/2014/main" id="{9372C5FE-08F6-495B-B89E-90D73883967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779912" y="1526033"/>
            <a:ext cx="4896544" cy="2483754"/>
          </a:xfrm>
          <a:prstGeom prst="rect">
            <a:avLst/>
          </a:prstGeom>
        </p:spPr>
      </p:pic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B60D1A3-8241-4AE2-A0B4-E11A00A61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94877"/>
              </p:ext>
            </p:extLst>
          </p:nvPr>
        </p:nvGraphicFramePr>
        <p:xfrm>
          <a:off x="3341688" y="4954588"/>
          <a:ext cx="1060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B60D1A3-8241-4AE2-A0B4-E11A00A61F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41688" y="4954588"/>
                        <a:ext cx="10604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32ADACD-6430-444C-8009-CDC15E8DB7C1}"/>
              </a:ext>
            </a:extLst>
          </p:cNvPr>
          <p:cNvCxnSpPr/>
          <p:nvPr/>
        </p:nvCxnSpPr>
        <p:spPr>
          <a:xfrm flipV="1">
            <a:off x="3611123" y="5045177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697884C-33EC-4022-A01C-559B43814F14}"/>
              </a:ext>
            </a:extLst>
          </p:cNvPr>
          <p:cNvCxnSpPr/>
          <p:nvPr/>
        </p:nvCxnSpPr>
        <p:spPr>
          <a:xfrm flipV="1">
            <a:off x="3655889" y="5415096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A989670E-A924-4DC4-9C5F-C34B724F1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57486"/>
              </p:ext>
            </p:extLst>
          </p:nvPr>
        </p:nvGraphicFramePr>
        <p:xfrm>
          <a:off x="3493710" y="4761061"/>
          <a:ext cx="2254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A989670E-A924-4DC4-9C5F-C34B724F1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93710" y="4761061"/>
                        <a:ext cx="225425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5AF5183A-7039-49FD-A465-D85C8DFF54E6}"/>
              </a:ext>
            </a:extLst>
          </p:cNvPr>
          <p:cNvCxnSpPr/>
          <p:nvPr/>
        </p:nvCxnSpPr>
        <p:spPr>
          <a:xfrm flipV="1">
            <a:off x="4105983" y="5045177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9DF36E1-FDBB-46A5-B0DF-7BBF4F187BEA}"/>
              </a:ext>
            </a:extLst>
          </p:cNvPr>
          <p:cNvCxnSpPr/>
          <p:nvPr/>
        </p:nvCxnSpPr>
        <p:spPr>
          <a:xfrm flipV="1">
            <a:off x="4150749" y="5415096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DFECEB11-42BB-4419-AD3A-063FA2729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87915"/>
              </p:ext>
            </p:extLst>
          </p:nvPr>
        </p:nvGraphicFramePr>
        <p:xfrm>
          <a:off x="3988570" y="4761061"/>
          <a:ext cx="2254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DFECEB11-42BB-4419-AD3A-063FA2729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8570" y="4761061"/>
                        <a:ext cx="225425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0BD48A1-6BD0-4434-8FC0-824BD4F4E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62895"/>
              </p:ext>
            </p:extLst>
          </p:nvPr>
        </p:nvGraphicFramePr>
        <p:xfrm>
          <a:off x="4386530" y="5126737"/>
          <a:ext cx="428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0BD48A1-6BD0-4434-8FC0-824BD4F4E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86530" y="5126737"/>
                        <a:ext cx="4286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2862C2C-3471-438F-AB4B-A7488471B202}"/>
              </a:ext>
            </a:extLst>
          </p:cNvPr>
          <p:cNvSpPr txBox="1"/>
          <p:nvPr/>
        </p:nvSpPr>
        <p:spPr>
          <a:xfrm>
            <a:off x="2994417" y="5725510"/>
            <a:ext cx="198830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300" dirty="0">
                <a:solidFill>
                  <a:srgbClr val="FF0000"/>
                </a:solidFill>
              </a:rPr>
              <a:t>NO!!!!!</a:t>
            </a:r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B6751CA-AB01-4C61-A8C1-F2C62AD86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05605"/>
              </p:ext>
            </p:extLst>
          </p:nvPr>
        </p:nvGraphicFramePr>
        <p:xfrm>
          <a:off x="5626848" y="4905165"/>
          <a:ext cx="1060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393480" progId="Equation.DSMT4">
                  <p:embed/>
                </p:oleObj>
              </mc:Choice>
              <mc:Fallback>
                <p:oleObj name="Equation" r:id="rId25" imgW="596880" imgH="393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B6751CA-AB01-4C61-A8C1-F2C62AD86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26848" y="4905165"/>
                        <a:ext cx="10604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09DC89B8-2CF5-4DE7-9305-EB9309966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179"/>
              </p:ext>
            </p:extLst>
          </p:nvPr>
        </p:nvGraphicFramePr>
        <p:xfrm>
          <a:off x="6687298" y="4855733"/>
          <a:ext cx="12192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419040" progId="Equation.DSMT4">
                  <p:embed/>
                </p:oleObj>
              </mc:Choice>
              <mc:Fallback>
                <p:oleObj name="Equation" r:id="rId26" imgW="685800" imgH="419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09DC89B8-2CF5-4DE7-9305-EB9309966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87298" y="4855733"/>
                        <a:ext cx="12192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E37AED54-6A1E-4F3D-B5FE-CA8B406BD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27003"/>
              </p:ext>
            </p:extLst>
          </p:nvPr>
        </p:nvGraphicFramePr>
        <p:xfrm>
          <a:off x="5626848" y="5658496"/>
          <a:ext cx="9477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0" imgH="419040" progId="Equation.DSMT4">
                  <p:embed/>
                </p:oleObj>
              </mc:Choice>
              <mc:Fallback>
                <p:oleObj name="Equation" r:id="rId28" imgW="533160" imgH="419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E37AED54-6A1E-4F3D-B5FE-CA8B406BD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26848" y="5658496"/>
                        <a:ext cx="947737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F7FF630-B19F-46AE-9E3D-C1B0B0FFE786}"/>
              </a:ext>
            </a:extLst>
          </p:cNvPr>
          <p:cNvCxnSpPr/>
          <p:nvPr/>
        </p:nvCxnSpPr>
        <p:spPr>
          <a:xfrm flipV="1">
            <a:off x="6206815" y="5810422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0CB2874-800E-4B04-A2CB-9735C5C017BE}"/>
              </a:ext>
            </a:extLst>
          </p:cNvPr>
          <p:cNvCxnSpPr/>
          <p:nvPr/>
        </p:nvCxnSpPr>
        <p:spPr>
          <a:xfrm flipV="1">
            <a:off x="6098803" y="6181658"/>
            <a:ext cx="216024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0266177F-1384-44E4-B5CA-B85D58DB8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85583"/>
              </p:ext>
            </p:extLst>
          </p:nvPr>
        </p:nvGraphicFramePr>
        <p:xfrm>
          <a:off x="6498727" y="5830386"/>
          <a:ext cx="656034" cy="44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164880" progId="Equation.DSMT4">
                  <p:embed/>
                </p:oleObj>
              </mc:Choice>
              <mc:Fallback>
                <p:oleObj name="Equation" r:id="rId30" imgW="241200" imgH="1648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0266177F-1384-44E4-B5CA-B85D58DB8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98727" y="5830386"/>
                        <a:ext cx="656034" cy="44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24513107-7384-477B-8C2A-E24F3DB9AF59}"/>
              </a:ext>
            </a:extLst>
          </p:cNvPr>
          <p:cNvSpPr txBox="1"/>
          <p:nvPr/>
        </p:nvSpPr>
        <p:spPr>
          <a:xfrm>
            <a:off x="6678128" y="5768715"/>
            <a:ext cx="198830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300" dirty="0">
                <a:solidFill>
                  <a:srgbClr val="FF00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15233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12769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1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video>
              <p:cMediaNode vol="80000">
                <p:cTn id="162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</p:childTnLst>
        </p:cTn>
      </p:par>
    </p:tnLst>
    <p:bldLst>
      <p:bldP spid="5" grpId="0"/>
      <p:bldP spid="7" grpId="0"/>
      <p:bldP spid="51" grpId="0"/>
      <p:bldP spid="56" grpId="0"/>
      <p:bldP spid="66" grpId="0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8FFA32-6569-4C7E-8849-16F2D20B295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507288" cy="6046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implify each expression below by facto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FC8C78-8C2F-43F4-AA6B-C4915478E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78838"/>
              </p:ext>
            </p:extLst>
          </p:nvPr>
        </p:nvGraphicFramePr>
        <p:xfrm>
          <a:off x="251520" y="620688"/>
          <a:ext cx="2043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FC8C78-8C2F-43F4-AA6B-C4915478E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620688"/>
                        <a:ext cx="204311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9B2563-0BCF-4D3B-B6A4-98AB0479E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75370"/>
              </p:ext>
            </p:extLst>
          </p:nvPr>
        </p:nvGraphicFramePr>
        <p:xfrm>
          <a:off x="3923928" y="534988"/>
          <a:ext cx="34147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9B2563-0BCF-4D3B-B6A4-98AB0479E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534988"/>
                        <a:ext cx="341471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26028C-FF74-489C-9142-381751A63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63447"/>
              </p:ext>
            </p:extLst>
          </p:nvPr>
        </p:nvGraphicFramePr>
        <p:xfrm>
          <a:off x="179512" y="3284984"/>
          <a:ext cx="24622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26028C-FF74-489C-9142-381751A63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284984"/>
                        <a:ext cx="2462212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BA8B79-8A16-48EC-BE60-3D0C35B49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9722"/>
              </p:ext>
            </p:extLst>
          </p:nvPr>
        </p:nvGraphicFramePr>
        <p:xfrm>
          <a:off x="3982045" y="3213100"/>
          <a:ext cx="34702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393480" progId="Equation.DSMT4">
                  <p:embed/>
                </p:oleObj>
              </mc:Choice>
              <mc:Fallback>
                <p:oleObj name="Equation" r:id="rId9" imgW="1574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BA8B79-8A16-48EC-BE60-3D0C35B49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2045" y="3213100"/>
                        <a:ext cx="34702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83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5" y="274638"/>
            <a:ext cx="7705725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Learning to Factor Trinomial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30213" y="1785938"/>
          <a:ext cx="2498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785938"/>
                        <a:ext cx="24987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917575" y="2571750"/>
          <a:ext cx="1797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571750"/>
                        <a:ext cx="17970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4564063" y="1785938"/>
          <a:ext cx="2693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1785938"/>
                        <a:ext cx="26939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5246688" y="2571750"/>
          <a:ext cx="1825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15640" progId="Equation.DSMT4">
                  <p:embed/>
                </p:oleObj>
              </mc:Choice>
              <mc:Fallback>
                <p:oleObj name="Equation" r:id="rId9" imgW="825480" imgH="215640" progId="Equation.DSMT4">
                  <p:embed/>
                  <p:pic>
                    <p:nvPicPr>
                      <p:cNvPr id="10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2571750"/>
                        <a:ext cx="18256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15"/>
          <p:cNvSpPr txBox="1">
            <a:spLocks noChangeArrowheads="1"/>
          </p:cNvSpPr>
          <p:nvPr/>
        </p:nvSpPr>
        <p:spPr bwMode="auto">
          <a:xfrm>
            <a:off x="357188" y="3357563"/>
            <a:ext cx="77057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What pattern do you notice about the middle numbers?</a:t>
            </a:r>
          </a:p>
        </p:txBody>
      </p:sp>
      <p:sp>
        <p:nvSpPr>
          <p:cNvPr id="17" name="Oval 16"/>
          <p:cNvSpPr/>
          <p:nvPr/>
        </p:nvSpPr>
        <p:spPr>
          <a:xfrm>
            <a:off x="1528763" y="2528888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861050" y="2535238"/>
            <a:ext cx="357188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6" name="TextBox 18"/>
          <p:cNvSpPr txBox="1">
            <a:spLocks noChangeArrowheads="1"/>
          </p:cNvSpPr>
          <p:nvPr/>
        </p:nvSpPr>
        <p:spPr bwMode="auto">
          <a:xfrm>
            <a:off x="596900" y="3843338"/>
            <a:ext cx="75819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It is equal to the SUM of the 2 numbers in the bracket</a:t>
            </a:r>
          </a:p>
        </p:txBody>
      </p:sp>
      <p:sp>
        <p:nvSpPr>
          <p:cNvPr id="20" name="Oval 19"/>
          <p:cNvSpPr/>
          <p:nvPr/>
        </p:nvSpPr>
        <p:spPr>
          <a:xfrm>
            <a:off x="1463675" y="1766888"/>
            <a:ext cx="306388" cy="496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487613" y="1758950"/>
            <a:ext cx="306387" cy="498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5789613" y="1766888"/>
            <a:ext cx="306387" cy="496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6691313" y="1787525"/>
            <a:ext cx="428625" cy="498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281113" y="4324350"/>
          <a:ext cx="1093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324350"/>
                        <a:ext cx="10937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2411413" y="4308475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308475"/>
                        <a:ext cx="2809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4973638" y="4281488"/>
          <a:ext cx="15700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53800" progId="Equation.DSMT4">
                  <p:embed/>
                </p:oleObj>
              </mc:Choice>
              <mc:Fallback>
                <p:oleObj name="Equation" r:id="rId15" imgW="711000" imgH="25380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281488"/>
                        <a:ext cx="15700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6604000" y="4321175"/>
          <a:ext cx="252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321175"/>
                        <a:ext cx="2524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TextBox 27"/>
          <p:cNvSpPr txBox="1">
            <a:spLocks noChangeArrowheads="1"/>
          </p:cNvSpPr>
          <p:nvPr/>
        </p:nvSpPr>
        <p:spPr bwMode="auto">
          <a:xfrm>
            <a:off x="349250" y="4932363"/>
            <a:ext cx="7278688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What pattern do you notice about the last numbers?</a:t>
            </a:r>
          </a:p>
        </p:txBody>
      </p:sp>
      <p:sp>
        <p:nvSpPr>
          <p:cNvPr id="2072" name="TextBox 28"/>
          <p:cNvSpPr txBox="1">
            <a:spLocks noChangeArrowheads="1"/>
          </p:cNvSpPr>
          <p:nvPr/>
        </p:nvSpPr>
        <p:spPr bwMode="auto">
          <a:xfrm>
            <a:off x="357188" y="5346700"/>
            <a:ext cx="839628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It is equal to the PRODUCT of the 2 numbers in the bracket</a:t>
            </a: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1300163" y="5899150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899150"/>
                        <a:ext cx="1038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4994275" y="5856288"/>
          <a:ext cx="1514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53800" progId="Equation.DSMT4">
                  <p:embed/>
                </p:oleObj>
              </mc:Choice>
              <mc:Fallback>
                <p:oleObj name="Equation" r:id="rId21" imgW="685800" imgH="25380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856288"/>
                        <a:ext cx="1514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2305050" y="2563813"/>
            <a:ext cx="357188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6502400" y="2571750"/>
            <a:ext cx="581025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2266950" y="5932488"/>
          <a:ext cx="422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932488"/>
                        <a:ext cx="4222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6421438" y="591661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177480" progId="Equation.DSMT4">
                  <p:embed/>
                </p:oleObj>
              </mc:Choice>
              <mc:Fallback>
                <p:oleObj name="Equation" r:id="rId25" imgW="304560" imgH="17748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916613"/>
                        <a:ext cx="67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5">
            <a:extLst>
              <a:ext uri="{FF2B5EF4-FFF2-40B4-BE49-F238E27FC236}">
                <a16:creationId xmlns:a16="http://schemas.microsoft.com/office/drawing/2014/main" id="{BDF18ACA-CB1B-46C5-B849-801CCCF8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" y="878682"/>
            <a:ext cx="8756749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entury Schoolbook" pitchFamily="18" charset="0"/>
              </a:rPr>
              <a:t>The Goal of this next part of the lesson is to learn how to convert a trinomial back into the product of two binomials</a:t>
            </a:r>
          </a:p>
        </p:txBody>
      </p:sp>
    </p:spTree>
    <p:extLst>
      <p:ext uri="{BB962C8B-B14F-4D97-AF65-F5344CB8AC3E}">
        <p14:creationId xmlns:p14="http://schemas.microsoft.com/office/powerpoint/2010/main" val="315566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  <p:bldP spid="17" grpId="0" animBg="1"/>
      <p:bldP spid="17" grpId="1" animBg="1"/>
      <p:bldP spid="18" grpId="0" animBg="1"/>
      <p:bldP spid="18" grpId="1" animBg="1"/>
      <p:bldP spid="2066" grpId="0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071" grpId="0"/>
      <p:bldP spid="2072" grpId="0"/>
      <p:bldP spid="32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744" y="44624"/>
            <a:ext cx="7467600" cy="7127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Factoring Trinomials:</a:t>
            </a:r>
          </a:p>
        </p:txBody>
      </p:sp>
      <p:sp>
        <p:nvSpPr>
          <p:cNvPr id="3084" name="Content Placeholder 2"/>
          <p:cNvSpPr>
            <a:spLocks noGrp="1"/>
          </p:cNvSpPr>
          <p:nvPr>
            <p:ph sz="quarter" idx="1"/>
          </p:nvPr>
        </p:nvSpPr>
        <p:spPr>
          <a:xfrm>
            <a:off x="200744" y="803449"/>
            <a:ext cx="8475712" cy="2360439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When Factoring  Trinomials the goal is to split the expression into product of two binomials</a:t>
            </a:r>
          </a:p>
          <a:p>
            <a:pPr lvl="1" eaLnBrk="1" hangingPunct="1"/>
            <a:r>
              <a:rPr lang="en-CA" dirty="0"/>
              <a:t>Start with all pair of numbers that multiply to constant “C”</a:t>
            </a:r>
          </a:p>
          <a:p>
            <a:pPr lvl="1" eaLnBrk="1" hangingPunct="1"/>
            <a:r>
              <a:rPr lang="en-CA" dirty="0"/>
              <a:t>Choose the pair that adds to the middle coefficient “b”</a:t>
            </a:r>
          </a:p>
          <a:p>
            <a:pPr lvl="1" eaLnBrk="1" hangingPunct="1"/>
            <a:r>
              <a:rPr lang="en-CA" dirty="0"/>
              <a:t>Take the pair of numbers and place it in the bracket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1802"/>
              </p:ext>
            </p:extLst>
          </p:nvPr>
        </p:nvGraphicFramePr>
        <p:xfrm>
          <a:off x="5244232" y="73199"/>
          <a:ext cx="2263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232" y="73199"/>
                        <a:ext cx="22637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5"/>
          <p:cNvSpPr txBox="1">
            <a:spLocks noChangeArrowheads="1"/>
          </p:cNvSpPr>
          <p:nvPr/>
        </p:nvSpPr>
        <p:spPr bwMode="auto">
          <a:xfrm>
            <a:off x="392113" y="3192463"/>
            <a:ext cx="45370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Century Schoolbook" pitchFamily="18" charset="0"/>
              </a:rPr>
              <a:t>Ex: Factor the following trinomial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58825" y="3582988"/>
          <a:ext cx="2390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15640" progId="Equation.DSMT4">
                  <p:embed/>
                </p:oleObj>
              </mc:Choice>
              <mc:Fallback>
                <p:oleObj name="Equation" r:id="rId5" imgW="901440" imgH="21564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582988"/>
                        <a:ext cx="23907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Box 7"/>
          <p:cNvSpPr txBox="1">
            <a:spLocks noChangeArrowheads="1"/>
          </p:cNvSpPr>
          <p:nvPr/>
        </p:nvSpPr>
        <p:spPr bwMode="auto">
          <a:xfrm>
            <a:off x="4106863" y="3629025"/>
            <a:ext cx="3884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all pairs that multiply to “C”</a:t>
            </a:r>
          </a:p>
        </p:txBody>
      </p:sp>
      <p:sp>
        <p:nvSpPr>
          <p:cNvPr id="9" name="Oval 8"/>
          <p:cNvSpPr/>
          <p:nvPr/>
        </p:nvSpPr>
        <p:spPr>
          <a:xfrm>
            <a:off x="2617788" y="3660775"/>
            <a:ext cx="488950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25925" y="4049713"/>
          <a:ext cx="912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049713"/>
                        <a:ext cx="9128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690938" y="4389438"/>
          <a:ext cx="1457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4389438"/>
                        <a:ext cx="14573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5438" y="4814888"/>
          <a:ext cx="1000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814888"/>
                        <a:ext cx="10001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576638" y="5213350"/>
          <a:ext cx="1565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53800" progId="Equation.DSMT4">
                  <p:embed/>
                </p:oleObj>
              </mc:Choice>
              <mc:Fallback>
                <p:oleObj name="Equation" r:id="rId13" imgW="914400" imgH="253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213350"/>
                        <a:ext cx="1565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Box 13"/>
          <p:cNvSpPr txBox="1">
            <a:spLocks noChangeArrowheads="1"/>
          </p:cNvSpPr>
          <p:nvPr/>
        </p:nvSpPr>
        <p:spPr bwMode="auto">
          <a:xfrm>
            <a:off x="3998913" y="5653088"/>
            <a:ext cx="4235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Pick ONLY the pair that ADDS to “B”</a:t>
            </a:r>
          </a:p>
        </p:txBody>
      </p:sp>
      <p:sp>
        <p:nvSpPr>
          <p:cNvPr id="3089" name="TextBox 14"/>
          <p:cNvSpPr txBox="1">
            <a:spLocks noChangeArrowheads="1"/>
          </p:cNvSpPr>
          <p:nvPr/>
        </p:nvSpPr>
        <p:spPr bwMode="auto">
          <a:xfrm>
            <a:off x="5108575" y="4005263"/>
            <a:ext cx="1316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12</a:t>
            </a:r>
          </a:p>
        </p:txBody>
      </p:sp>
      <p:sp>
        <p:nvSpPr>
          <p:cNvPr id="3090" name="TextBox 15"/>
          <p:cNvSpPr txBox="1">
            <a:spLocks noChangeArrowheads="1"/>
          </p:cNvSpPr>
          <p:nvPr/>
        </p:nvSpPr>
        <p:spPr bwMode="auto">
          <a:xfrm>
            <a:off x="5087938" y="4433888"/>
            <a:ext cx="1390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-12</a:t>
            </a:r>
          </a:p>
        </p:txBody>
      </p:sp>
      <p:sp>
        <p:nvSpPr>
          <p:cNvPr id="3091" name="TextBox 16"/>
          <p:cNvSpPr txBox="1">
            <a:spLocks noChangeArrowheads="1"/>
          </p:cNvSpPr>
          <p:nvPr/>
        </p:nvSpPr>
        <p:spPr bwMode="auto">
          <a:xfrm>
            <a:off x="5122863" y="4818063"/>
            <a:ext cx="1316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36</a:t>
            </a:r>
          </a:p>
        </p:txBody>
      </p:sp>
      <p:sp>
        <p:nvSpPr>
          <p:cNvPr id="3092" name="TextBox 17"/>
          <p:cNvSpPr txBox="1">
            <a:spLocks noChangeArrowheads="1"/>
          </p:cNvSpPr>
          <p:nvPr/>
        </p:nvSpPr>
        <p:spPr bwMode="auto">
          <a:xfrm>
            <a:off x="5116513" y="5218113"/>
            <a:ext cx="1392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-36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405563" y="4024313"/>
          <a:ext cx="7826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024313"/>
                        <a:ext cx="7826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54063" y="4344988"/>
          <a:ext cx="2454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280" imgH="253800" progId="Equation.DSMT4">
                  <p:embed/>
                </p:oleObj>
              </mc:Choice>
              <mc:Fallback>
                <p:oleObj name="Equation" r:id="rId17" imgW="1079280" imgH="2538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44988"/>
                        <a:ext cx="24542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765175" y="5010150"/>
          <a:ext cx="24272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280" imgH="253800" progId="Equation.DSMT4">
                  <p:embed/>
                </p:oleObj>
              </mc:Choice>
              <mc:Fallback>
                <p:oleObj name="Equation" r:id="rId19" imgW="1079280" imgH="25380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10150"/>
                        <a:ext cx="24272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29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6" grpId="0"/>
      <p:bldP spid="9" grpId="0" animBg="1"/>
      <p:bldP spid="3088" grpId="0"/>
      <p:bldP spid="3089" grpId="0"/>
      <p:bldP spid="3090" grpId="0"/>
      <p:bldP spid="3091" grpId="0"/>
      <p:bldP spid="30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275" y="58738"/>
            <a:ext cx="7467600" cy="6683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actor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93580"/>
              </p:ext>
            </p:extLst>
          </p:nvPr>
        </p:nvGraphicFramePr>
        <p:xfrm>
          <a:off x="4864224" y="756450"/>
          <a:ext cx="21383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224" y="756450"/>
                        <a:ext cx="213836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78231"/>
              </p:ext>
            </p:extLst>
          </p:nvPr>
        </p:nvGraphicFramePr>
        <p:xfrm>
          <a:off x="216024" y="769150"/>
          <a:ext cx="2081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4" y="769150"/>
                        <a:ext cx="20812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Box 5"/>
          <p:cNvSpPr txBox="1">
            <a:spLocks noChangeArrowheads="1"/>
          </p:cNvSpPr>
          <p:nvPr/>
        </p:nvSpPr>
        <p:spPr bwMode="auto">
          <a:xfrm>
            <a:off x="2381374" y="769150"/>
            <a:ext cx="2143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all pairs that</a:t>
            </a:r>
            <a:br>
              <a:rPr lang="en-CA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 multiply to “C”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3930"/>
              </p:ext>
            </p:extLst>
          </p:nvPr>
        </p:nvGraphicFramePr>
        <p:xfrm>
          <a:off x="5659562" y="1508925"/>
          <a:ext cx="890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62" y="1508925"/>
                        <a:ext cx="8905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27833"/>
              </p:ext>
            </p:extLst>
          </p:nvPr>
        </p:nvGraphicFramePr>
        <p:xfrm>
          <a:off x="5126162" y="1848650"/>
          <a:ext cx="1435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162" y="1848650"/>
                        <a:ext cx="1435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73266"/>
              </p:ext>
            </p:extLst>
          </p:nvPr>
        </p:nvGraphicFramePr>
        <p:xfrm>
          <a:off x="5624637" y="2274100"/>
          <a:ext cx="869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637" y="2274100"/>
                        <a:ext cx="8699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75957"/>
              </p:ext>
            </p:extLst>
          </p:nvPr>
        </p:nvGraphicFramePr>
        <p:xfrm>
          <a:off x="5049962" y="2672563"/>
          <a:ext cx="1435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62" y="2672563"/>
                        <a:ext cx="1435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Box 10"/>
          <p:cNvSpPr txBox="1">
            <a:spLocks noChangeArrowheads="1"/>
          </p:cNvSpPr>
          <p:nvPr/>
        </p:nvSpPr>
        <p:spPr bwMode="auto">
          <a:xfrm>
            <a:off x="1663824" y="3171038"/>
            <a:ext cx="23066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Pick ONLY the pair</a:t>
            </a:r>
            <a:br>
              <a:rPr lang="en-CA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 that ADDS to “B”</a:t>
            </a:r>
          </a:p>
        </p:txBody>
      </p:sp>
      <p:sp>
        <p:nvSpPr>
          <p:cNvPr id="4116" name="TextBox 11"/>
          <p:cNvSpPr txBox="1">
            <a:spLocks noChangeArrowheads="1"/>
          </p:cNvSpPr>
          <p:nvPr/>
        </p:nvSpPr>
        <p:spPr bwMode="auto">
          <a:xfrm>
            <a:off x="6532687" y="1466063"/>
            <a:ext cx="1187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6</a:t>
            </a:r>
          </a:p>
        </p:txBody>
      </p:sp>
      <p:sp>
        <p:nvSpPr>
          <p:cNvPr id="4117" name="TextBox 12"/>
          <p:cNvSpPr txBox="1">
            <a:spLocks noChangeArrowheads="1"/>
          </p:cNvSpPr>
          <p:nvPr/>
        </p:nvSpPr>
        <p:spPr bwMode="auto">
          <a:xfrm>
            <a:off x="6510462" y="1893100"/>
            <a:ext cx="1263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-6</a:t>
            </a:r>
          </a:p>
        </p:txBody>
      </p:sp>
      <p:sp>
        <p:nvSpPr>
          <p:cNvPr id="4118" name="TextBox 13"/>
          <p:cNvSpPr txBox="1">
            <a:spLocks noChangeArrowheads="1"/>
          </p:cNvSpPr>
          <p:nvPr/>
        </p:nvSpPr>
        <p:spPr bwMode="auto">
          <a:xfrm>
            <a:off x="6546974" y="2278863"/>
            <a:ext cx="1316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10</a:t>
            </a:r>
          </a:p>
        </p:txBody>
      </p:sp>
      <p:sp>
        <p:nvSpPr>
          <p:cNvPr id="4119" name="TextBox 14"/>
          <p:cNvSpPr txBox="1">
            <a:spLocks noChangeArrowheads="1"/>
          </p:cNvSpPr>
          <p:nvPr/>
        </p:nvSpPr>
        <p:spPr bwMode="auto">
          <a:xfrm>
            <a:off x="6540624" y="2677325"/>
            <a:ext cx="139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-10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1943"/>
              </p:ext>
            </p:extLst>
          </p:nvPr>
        </p:nvGraphicFramePr>
        <p:xfrm>
          <a:off x="7677274" y="1918500"/>
          <a:ext cx="10874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274" y="1918500"/>
                        <a:ext cx="10874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41879"/>
              </p:ext>
            </p:extLst>
          </p:nvPr>
        </p:nvGraphicFramePr>
        <p:xfrm>
          <a:off x="1549524" y="1515275"/>
          <a:ext cx="1173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524" y="1515275"/>
                        <a:ext cx="11731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18928"/>
              </p:ext>
            </p:extLst>
          </p:nvPr>
        </p:nvGraphicFramePr>
        <p:xfrm>
          <a:off x="1530474" y="1921675"/>
          <a:ext cx="1152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177480" progId="Equation.DSMT4">
                  <p:embed/>
                </p:oleObj>
              </mc:Choice>
              <mc:Fallback>
                <p:oleObj name="Equation" r:id="rId19" imgW="672840" imgH="17748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474" y="1921675"/>
                        <a:ext cx="11525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47792"/>
              </p:ext>
            </p:extLst>
          </p:nvPr>
        </p:nvGraphicFramePr>
        <p:xfrm>
          <a:off x="1532062" y="2282038"/>
          <a:ext cx="1174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062" y="2282038"/>
                        <a:ext cx="1174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50773"/>
              </p:ext>
            </p:extLst>
          </p:nvPr>
        </p:nvGraphicFramePr>
        <p:xfrm>
          <a:off x="1541587" y="2745588"/>
          <a:ext cx="11525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587" y="2745588"/>
                        <a:ext cx="115252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Box 20"/>
          <p:cNvSpPr txBox="1">
            <a:spLocks noChangeArrowheads="1"/>
          </p:cNvSpPr>
          <p:nvPr/>
        </p:nvSpPr>
        <p:spPr bwMode="auto">
          <a:xfrm>
            <a:off x="2708399" y="1472413"/>
            <a:ext cx="1263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-8</a:t>
            </a:r>
          </a:p>
        </p:txBody>
      </p:sp>
      <p:sp>
        <p:nvSpPr>
          <p:cNvPr id="4121" name="TextBox 21"/>
          <p:cNvSpPr txBox="1">
            <a:spLocks noChangeArrowheads="1"/>
          </p:cNvSpPr>
          <p:nvPr/>
        </p:nvSpPr>
        <p:spPr bwMode="auto">
          <a:xfrm>
            <a:off x="2686174" y="1901038"/>
            <a:ext cx="1250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 8</a:t>
            </a:r>
          </a:p>
        </p:txBody>
      </p:sp>
      <p:sp>
        <p:nvSpPr>
          <p:cNvPr id="4122" name="TextBox 22"/>
          <p:cNvSpPr txBox="1">
            <a:spLocks noChangeArrowheads="1"/>
          </p:cNvSpPr>
          <p:nvPr/>
        </p:nvSpPr>
        <p:spPr bwMode="auto">
          <a:xfrm>
            <a:off x="2722687" y="2285213"/>
            <a:ext cx="1314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32</a:t>
            </a:r>
          </a:p>
        </p:txBody>
      </p:sp>
      <p:sp>
        <p:nvSpPr>
          <p:cNvPr id="4123" name="TextBox 23"/>
          <p:cNvSpPr txBox="1">
            <a:spLocks noChangeArrowheads="1"/>
          </p:cNvSpPr>
          <p:nvPr/>
        </p:nvSpPr>
        <p:spPr bwMode="auto">
          <a:xfrm>
            <a:off x="2716337" y="2685263"/>
            <a:ext cx="1390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dds to -32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35096"/>
              </p:ext>
            </p:extLst>
          </p:nvPr>
        </p:nvGraphicFramePr>
        <p:xfrm>
          <a:off x="3843462" y="1507338"/>
          <a:ext cx="10429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203040" progId="Equation.DSMT4">
                  <p:embed/>
                </p:oleObj>
              </mc:Choice>
              <mc:Fallback>
                <p:oleObj name="Equation" r:id="rId25" imgW="609480" imgH="20304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462" y="1507338"/>
                        <a:ext cx="104298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Box 25"/>
          <p:cNvSpPr txBox="1">
            <a:spLocks noChangeArrowheads="1"/>
          </p:cNvSpPr>
          <p:nvPr/>
        </p:nvSpPr>
        <p:spPr bwMode="auto">
          <a:xfrm>
            <a:off x="4963155" y="3125500"/>
            <a:ext cx="23066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Pick ONLY the pair</a:t>
            </a:r>
            <a:br>
              <a:rPr lang="en-CA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 that ADDS to “B”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72178"/>
              </p:ext>
            </p:extLst>
          </p:nvPr>
        </p:nvGraphicFramePr>
        <p:xfrm>
          <a:off x="4614987" y="3746801"/>
          <a:ext cx="23050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54080" imgH="253800" progId="Equation.DSMT4">
                  <p:embed/>
                </p:oleObj>
              </mc:Choice>
              <mc:Fallback>
                <p:oleObj name="Equation" r:id="rId27" imgW="1054080" imgH="25380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987" y="3746801"/>
                        <a:ext cx="23050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55375"/>
              </p:ext>
            </p:extLst>
          </p:nvPr>
        </p:nvGraphicFramePr>
        <p:xfrm>
          <a:off x="455737" y="3888588"/>
          <a:ext cx="24431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17440" imgH="253800" progId="Equation.DSMT4">
                  <p:embed/>
                </p:oleObj>
              </mc:Choice>
              <mc:Fallback>
                <p:oleObj name="Equation" r:id="rId29" imgW="1117440" imgH="25380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37" y="3888588"/>
                        <a:ext cx="2443162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29591"/>
              </p:ext>
            </p:extLst>
          </p:nvPr>
        </p:nvGraphicFramePr>
        <p:xfrm>
          <a:off x="4660230" y="4165606"/>
          <a:ext cx="1444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291960" progId="Equation.DSMT4">
                  <p:embed/>
                </p:oleObj>
              </mc:Choice>
              <mc:Fallback>
                <p:oleObj name="Equation" r:id="rId31" imgW="660240" imgH="29196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230" y="4165606"/>
                        <a:ext cx="14446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2DE9E148-E1E7-4DA7-8DC7-A6585501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84147"/>
              </p:ext>
            </p:extLst>
          </p:nvPr>
        </p:nvGraphicFramePr>
        <p:xfrm>
          <a:off x="4771067" y="4726289"/>
          <a:ext cx="2498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3000" imgH="241200" progId="Equation.DSMT4">
                  <p:embed/>
                </p:oleObj>
              </mc:Choice>
              <mc:Fallback>
                <p:oleObj name="Equation" r:id="rId33" imgW="1143000" imgH="24120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2DE9E148-E1E7-4DA7-8DC7-A6585501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067" y="4726289"/>
                        <a:ext cx="24987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9ED60CDF-FC39-4214-B9BE-114221399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11286"/>
              </p:ext>
            </p:extLst>
          </p:nvPr>
        </p:nvGraphicFramePr>
        <p:xfrm>
          <a:off x="295275" y="4744480"/>
          <a:ext cx="26368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06360" imgH="241200" progId="Equation.DSMT4">
                  <p:embed/>
                </p:oleObj>
              </mc:Choice>
              <mc:Fallback>
                <p:oleObj name="Equation" r:id="rId35" imgW="1206360" imgH="24120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9ED60CDF-FC39-4214-B9BE-114221399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744480"/>
                        <a:ext cx="26368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07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/>
      <p:bldP spid="4115" grpId="0"/>
      <p:bldP spid="4116" grpId="0"/>
      <p:bldP spid="4117" grpId="0"/>
      <p:bldP spid="4118" grpId="0"/>
      <p:bldP spid="4119" grpId="0"/>
      <p:bldP spid="4120" grpId="0"/>
      <p:bldP spid="4121" grpId="0"/>
      <p:bldP spid="4122" grpId="0"/>
      <p:bldP spid="4123" grpId="0"/>
      <p:bldP spid="4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435280" cy="422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200" dirty="0"/>
              <a:t>IV) Factoring Trinomials with CGF or Powers of ‘4’</a:t>
            </a:r>
          </a:p>
        </p:txBody>
      </p:sp>
      <p:sp>
        <p:nvSpPr>
          <p:cNvPr id="5129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637380"/>
            <a:ext cx="8150225" cy="925513"/>
          </a:xfrm>
        </p:spPr>
        <p:txBody>
          <a:bodyPr/>
          <a:lstStyle/>
          <a:p>
            <a:pPr eaLnBrk="1" hangingPunct="1"/>
            <a:r>
              <a:rPr lang="en-CA"/>
              <a:t>When there is a common factor in all three terms, take out the GCF first, and then factor the trinomial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27439"/>
              </p:ext>
            </p:extLst>
          </p:nvPr>
        </p:nvGraphicFramePr>
        <p:xfrm>
          <a:off x="666552" y="1446782"/>
          <a:ext cx="2039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15640" progId="Equation.DSMT4">
                  <p:embed/>
                </p:oleObj>
              </mc:Choice>
              <mc:Fallback>
                <p:oleObj name="Equation" r:id="rId3" imgW="990360" imgH="2156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52" y="1446782"/>
                        <a:ext cx="20399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4171752" y="1538857"/>
            <a:ext cx="952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.C.F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06060"/>
              </p:ext>
            </p:extLst>
          </p:nvPr>
        </p:nvGraphicFramePr>
        <p:xfrm>
          <a:off x="5067102" y="1554732"/>
          <a:ext cx="260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102" y="1554732"/>
                        <a:ext cx="2603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673917"/>
              </p:ext>
            </p:extLst>
          </p:nvPr>
        </p:nvGraphicFramePr>
        <p:xfrm>
          <a:off x="539552" y="1942082"/>
          <a:ext cx="20208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04560" progId="Equation.DSMT4">
                  <p:embed/>
                </p:oleObj>
              </mc:Choice>
              <mc:Fallback>
                <p:oleObj name="Equation" r:id="rId7" imgW="1041120" imgH="3045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42082"/>
                        <a:ext cx="2020888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Box 7"/>
          <p:cNvSpPr txBox="1">
            <a:spLocks noChangeArrowheads="1"/>
          </p:cNvSpPr>
          <p:nvPr/>
        </p:nvSpPr>
        <p:spPr bwMode="auto">
          <a:xfrm>
            <a:off x="4179690" y="2054794"/>
            <a:ext cx="2660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Factor the Trinomial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92660"/>
              </p:ext>
            </p:extLst>
          </p:nvPr>
        </p:nvGraphicFramePr>
        <p:xfrm>
          <a:off x="591940" y="2511994"/>
          <a:ext cx="1997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40" y="2511994"/>
                        <a:ext cx="19970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Content Placeholder 2"/>
          <p:cNvSpPr txBox="1">
            <a:spLocks/>
          </p:cNvSpPr>
          <p:nvPr/>
        </p:nvSpPr>
        <p:spPr bwMode="auto">
          <a:xfrm>
            <a:off x="179512" y="3559681"/>
            <a:ext cx="8148638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400">
                <a:latin typeface="Century Schoolbook" pitchFamily="18" charset="0"/>
              </a:rPr>
              <a:t>When there is a Power of “4”, the x’s in the binomial will be powers of “2”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71152"/>
              </p:ext>
            </p:extLst>
          </p:nvPr>
        </p:nvGraphicFramePr>
        <p:xfrm>
          <a:off x="666552" y="4451856"/>
          <a:ext cx="1831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15640" progId="Equation.DSMT4">
                  <p:embed/>
                </p:oleObj>
              </mc:Choice>
              <mc:Fallback>
                <p:oleObj name="Equation" r:id="rId11" imgW="888840" imgH="21564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52" y="4451856"/>
                        <a:ext cx="18319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98604"/>
              </p:ext>
            </p:extLst>
          </p:nvPr>
        </p:nvGraphicFramePr>
        <p:xfrm>
          <a:off x="496689" y="5026531"/>
          <a:ext cx="2225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304560" progId="Equation.DSMT4">
                  <p:embed/>
                </p:oleObj>
              </mc:Choice>
              <mc:Fallback>
                <p:oleObj name="Equation" r:id="rId13" imgW="1079280" imgH="30456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89" y="5026531"/>
                        <a:ext cx="22256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76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build="p"/>
      <p:bldP spid="5130" grpId="0"/>
      <p:bldP spid="5131" grpId="0"/>
      <p:bldP spid="51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GENSWF_OUTPUT_FILE_NAME" val="m8hc38"/>
  <p:tag name="ISPRING_ULTRA_SCORM_COURSE_ID" val="66120226-BF9C-4D15-AC0C-5261078E4A58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c564383e64a92b75033dce9f44f224bb67f6e1"/>
  <p:tag name="ISPRING_PLAYERS_CUSTOMIZATION_2" val="UEsDBBQAAgAIABQB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FAG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FAG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QB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FAG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QBi1OOc/b6agAAAOUAAAAaAAAAbm9uZS9odG1sX3NraW5fc2V0dGluZ3MuanOr5lIAAqUcJQUrhWowG8xPKi0pyc/TS87PK0nNK9HLyy/KTQSrUVJ2AwMlHZyK88tSiwgoTUtMTkUx1NTIwskFp0qEiSZO5i7OlsjqChLTU/WSEpOz04vyS/NSIMqcXV0MXYyVwKpquWoBUEsDBBQAAgAIABQBi1O8fTX3SgAAAEkAAAAXAAAAbm9uZS9sb2NhbF9zZXR0aW5ncy54bWyzsa/IzVEoSy0qzszPs1Uy1DNQUkjNS85PycxLt1UKDXHTtVBSKC5JzEtJzMnPS7VVystXUrC347LJyU9OzAlOLSkBKizWt+MCAFBLAwQUAAIACAAWAY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FgG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WAY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FgG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WAY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FgG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"/>
  <p:tag name="ISPRING_LMS_API_VERSION" val="SCORM 2004 (2nd edition)"/>
  <p:tag name="ISPRING_ULTRA_SCORM_COURCE_TITLE" val="Section 2.7 Factoring GCF and Trinomial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7 Factoring GCF and Trinomial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4</TotalTime>
  <Words>565</Words>
  <Application>Microsoft Office PowerPoint</Application>
  <PresentationFormat>On-screen Show (4:3)</PresentationFormat>
  <Paragraphs>73</Paragraphs>
  <Slides>12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entury Schoolbook</vt:lpstr>
      <vt:lpstr>Courier New</vt:lpstr>
      <vt:lpstr>Gill Sans MT</vt:lpstr>
      <vt:lpstr>Wingdings</vt:lpstr>
      <vt:lpstr>Wingdings 2</vt:lpstr>
      <vt:lpstr>Oriel</vt:lpstr>
      <vt:lpstr>Equation</vt:lpstr>
      <vt:lpstr>Section 2.7 Factoring GCF and Trinomials</vt:lpstr>
      <vt:lpstr>I) What is Factoring?</vt:lpstr>
      <vt:lpstr>PowerPoint Presentation</vt:lpstr>
      <vt:lpstr>Simplifying Expressions by Factoring GCF</vt:lpstr>
      <vt:lpstr>PowerPoint Presentation</vt:lpstr>
      <vt:lpstr>II) Learning to Factor Trinomials</vt:lpstr>
      <vt:lpstr>III) Factoring Trinomials:</vt:lpstr>
      <vt:lpstr>Practice: Factor</vt:lpstr>
      <vt:lpstr>IV) Factoring Trinomials with CGF or Powers of ‘4’</vt:lpstr>
      <vt:lpstr>Aime I 2015: Try to do this question by factoring </vt:lpstr>
      <vt:lpstr>Practice: Factor</vt:lpstr>
      <vt:lpstr>Aime I 2015: Try to do this question by factori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7 Factoring GCF and Trinomials</dc:title>
  <dc:creator>Danny Young</dc:creator>
  <cp:lastModifiedBy>Danny Young</cp:lastModifiedBy>
  <cp:revision>19</cp:revision>
  <dcterms:created xsi:type="dcterms:W3CDTF">2011-06-27T16:11:13Z</dcterms:created>
  <dcterms:modified xsi:type="dcterms:W3CDTF">2021-12-11T08:09:46Z</dcterms:modified>
</cp:coreProperties>
</file>